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85" r:id="rId5"/>
    <p:sldId id="259" r:id="rId6"/>
    <p:sldId id="260" r:id="rId7"/>
    <p:sldId id="261" r:id="rId8"/>
    <p:sldId id="288" r:id="rId9"/>
    <p:sldId id="289" r:id="rId10"/>
    <p:sldId id="286" r:id="rId11"/>
    <p:sldId id="263" r:id="rId12"/>
    <p:sldId id="262" r:id="rId13"/>
    <p:sldId id="264" r:id="rId14"/>
    <p:sldId id="265" r:id="rId15"/>
    <p:sldId id="266" r:id="rId16"/>
    <p:sldId id="267" r:id="rId17"/>
    <p:sldId id="287" r:id="rId18"/>
    <p:sldId id="269" r:id="rId19"/>
    <p:sldId id="270" r:id="rId20"/>
    <p:sldId id="268" r:id="rId21"/>
    <p:sldId id="271" r:id="rId22"/>
    <p:sldId id="272" r:id="rId23"/>
    <p:sldId id="273" r:id="rId24"/>
    <p:sldId id="274" r:id="rId25"/>
    <p:sldId id="275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25" autoAdjust="0"/>
    <p:restoredTop sz="93979" autoAdjust="0"/>
  </p:normalViewPr>
  <p:slideViewPr>
    <p:cSldViewPr snapToGrid="0">
      <p:cViewPr varScale="1">
        <p:scale>
          <a:sx n="61" d="100"/>
          <a:sy n="61" d="100"/>
        </p:scale>
        <p:origin x="73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2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2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2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2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2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12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3/1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4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5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8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9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2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  <p:sp>
        <p:nvSpPr>
          <p:cNvPr id="5" name="TextBox 4"/>
          <p:cNvSpPr txBox="1"/>
          <p:nvPr/>
        </p:nvSpPr>
        <p:spPr>
          <a:xfrm>
            <a:off x="1280260" y="1891167"/>
            <a:ext cx="960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YNTHETIC ROUTE DESIGN AND SELECTION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1399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354457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222918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 E G A 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4258" y="1463250"/>
            <a:ext cx="7906410" cy="491642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34813" y="5171090"/>
            <a:ext cx="15975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DR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094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222918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 E G A 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077994"/>
              </p:ext>
            </p:extLst>
          </p:nvPr>
        </p:nvGraphicFramePr>
        <p:xfrm>
          <a:off x="3423297" y="961759"/>
          <a:ext cx="7733043" cy="5327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CS ChemDraw Drawing" r:id="rId3" imgW="5155362" imgH="3551889" progId="ChemDraw.Document.6.0">
                  <p:embed/>
                </p:oleObj>
              </mc:Choice>
              <mc:Fallback>
                <p:oleObj name="CS ChemDraw Drawing" r:id="rId3" imgW="5155362" imgH="35518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3297" y="961759"/>
                        <a:ext cx="7733043" cy="5327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510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5" y="1126820"/>
            <a:ext cx="4121052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 C O N O M I C 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111063" y="2017986"/>
            <a:ext cx="89968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e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cto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termin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conom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a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81296" y="2851867"/>
            <a:ext cx="616957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o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i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arketing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st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/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echnolog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censing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vestment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7255" y="5339255"/>
            <a:ext cx="1106739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t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volv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ufact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API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ufactur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ul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ckag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res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s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centa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l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i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7982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326971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 O N T R O L</a:t>
            </a:r>
          </a:p>
          <a:p>
            <a:r>
              <a:rPr lang="cs-CZ" sz="3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93554" y="1126820"/>
            <a:ext cx="9068736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lianc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i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li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uthor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u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egion (FDA, EMEA, ASEAN, ICH)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fic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fin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ept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istr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ow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know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tage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ICH M7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lin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a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stability (DVS, TGA)</a:t>
            </a: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tabilit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s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forc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grad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udie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ymorphis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av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etals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b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PAT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8127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459401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 H R O U G H P U T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93554" y="1166649"/>
            <a:ext cx="985701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ufactu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uni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u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dentifi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read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stablish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d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61545" y="4543140"/>
            <a:ext cx="10552386" cy="3108543"/>
          </a:xfrm>
          <a:prstGeom prst="rect">
            <a:avLst/>
          </a:prstGeom>
          <a:noFill/>
        </p:spPr>
        <p:txBody>
          <a:bodyPr wrap="square" numCol="2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pac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aila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essel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rk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up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mi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ep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vergency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a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uipment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795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459401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 H R O U G H P U T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93554" y="1166649"/>
            <a:ext cx="985701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t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rov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ep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destand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netic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chanis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uc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ng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s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um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ro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ughp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lescop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u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ble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tec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protec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quenc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38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 - THROUGHPUT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730057"/>
              </p:ext>
            </p:extLst>
          </p:nvPr>
        </p:nvGraphicFramePr>
        <p:xfrm>
          <a:off x="3124200" y="1092200"/>
          <a:ext cx="5373688" cy="541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CS ChemDraw Drawing" r:id="rId3" imgW="4012312" imgH="4038292" progId="ChemDraw.Document.6.0">
                  <p:embed/>
                </p:oleObj>
              </mc:Choice>
              <mc:Fallback>
                <p:oleObj name="CS ChemDraw Drawing" r:id="rId3" imgW="4012312" imgH="40382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1092200"/>
                        <a:ext cx="5373688" cy="541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0078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 - THROUGHPUT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283043"/>
              </p:ext>
            </p:extLst>
          </p:nvPr>
        </p:nvGraphicFramePr>
        <p:xfrm>
          <a:off x="1641475" y="1803400"/>
          <a:ext cx="9013825" cy="388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CS ChemDraw Drawing" r:id="rId3" imgW="4621973" imgH="1994506" progId="ChemDraw.Document.6.0">
                  <p:embed/>
                </p:oleObj>
              </mc:Choice>
              <mc:Fallback>
                <p:oleObj name="CS ChemDraw Drawing" r:id="rId3" imgW="4621973" imgH="19945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1475" y="1803400"/>
                        <a:ext cx="9013825" cy="3887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7190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EVELOPMENT PHAS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1238" y="961759"/>
            <a:ext cx="11478343" cy="5067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845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354457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LINICAL PHAS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1132" y="1240221"/>
            <a:ext cx="10846676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344613" indent="-1344613"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1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reen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(20-80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alth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unte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termin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dentifi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marL="1344613" indent="-1344613"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s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toc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ul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100-300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ti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a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termin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urt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tai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;</a:t>
            </a:r>
          </a:p>
          <a:p>
            <a:pPr marL="1344613" indent="-1344613"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n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s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(1000-3000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ti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si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firm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monitoring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ris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ow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i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ug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ccessfu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le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u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rov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iste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1344613" indent="-1344613"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344613" indent="-1344613"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llow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ud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rov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ther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urt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iec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form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sk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vantag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tim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sing</a:t>
            </a:r>
            <a:endParaRPr lang="cs-CZ" sz="2800" dirty="0"/>
          </a:p>
        </p:txBody>
      </p:sp>
    </p:spTree>
    <p:extLst>
      <p:ext uri="{BB962C8B-B14F-4D97-AF65-F5344CB8AC3E}">
        <p14:creationId xmlns:p14="http://schemas.microsoft.com/office/powerpoint/2010/main" val="2108521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ENERAL ISSU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39528" y="1347537"/>
            <a:ext cx="10799546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cademia vs.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u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ordin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roa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volv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por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sonne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war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o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reov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“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an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“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d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stress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op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inu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ro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i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rti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pa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desig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u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l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o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udi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yc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 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elect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Understan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urc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vail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limit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rior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risk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qua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quant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budget, …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531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93090"/>
              </p:ext>
            </p:extLst>
          </p:nvPr>
        </p:nvGraphicFramePr>
        <p:xfrm>
          <a:off x="3881438" y="1504950"/>
          <a:ext cx="3868737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CS ChemDraw Drawing" r:id="rId3" imgW="2015643" imgH="1528232" progId="ChemDraw.Document.6.0">
                  <p:embed/>
                </p:oleObj>
              </mc:Choice>
              <mc:Fallback>
                <p:oleObj name="CS ChemDraw Drawing" r:id="rId3" imgW="2015643" imgH="15282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1438" y="1504950"/>
                        <a:ext cx="3868737" cy="293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46234" y="4551795"/>
            <a:ext cx="1048932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Bristol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y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quibb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gh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ec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rombox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2 receptor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tagoni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tithrombo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anti-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chem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per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ell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R.H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rmaceut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u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p.37, Marce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kk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c.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99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ISBN 0-8247-1981-6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2310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535215"/>
              </p:ext>
            </p:extLst>
          </p:nvPr>
        </p:nvGraphicFramePr>
        <p:xfrm>
          <a:off x="2542572" y="2358449"/>
          <a:ext cx="7359852" cy="408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CS ChemDraw Drawing" r:id="rId3" imgW="4687804" imgH="2599697" progId="ChemDraw.Document.6.0">
                  <p:embed/>
                </p:oleObj>
              </mc:Choice>
              <mc:Fallback>
                <p:oleObj name="CS ChemDraw Drawing" r:id="rId3" imgW="4687804" imgH="25996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2572" y="2358449"/>
                        <a:ext cx="7359852" cy="4081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893554" y="1597572"/>
            <a:ext cx="85957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ten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dida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723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96801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562853"/>
              </p:ext>
            </p:extLst>
          </p:nvPr>
        </p:nvGraphicFramePr>
        <p:xfrm>
          <a:off x="2515196" y="1150908"/>
          <a:ext cx="7966229" cy="5453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CS ChemDraw Drawing" r:id="rId3" imgW="5310819" imgH="3635929" progId="ChemDraw.Document.6.0">
                  <p:embed/>
                </p:oleObj>
              </mc:Choice>
              <mc:Fallback>
                <p:oleObj name="CS ChemDraw Drawing" r:id="rId3" imgW="5310819" imgH="36359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196" y="1150908"/>
                        <a:ext cx="7966229" cy="5453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217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96801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764038"/>
              </p:ext>
            </p:extLst>
          </p:nvPr>
        </p:nvGraphicFramePr>
        <p:xfrm>
          <a:off x="2616117" y="1150908"/>
          <a:ext cx="6833640" cy="2878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CS ChemDraw Drawing" r:id="rId3" imgW="5216519" imgH="2197335" progId="ChemDraw.Document.6.0">
                  <p:embed/>
                </p:oleObj>
              </mc:Choice>
              <mc:Fallback>
                <p:oleObj name="CS ChemDraw Drawing" r:id="rId3" imgW="5216519" imgH="21973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6117" y="1150908"/>
                        <a:ext cx="6833640" cy="2878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46538" y="4035972"/>
            <a:ext cx="11140965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upp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made in Kil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b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but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am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ndid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SQ-28668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ail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linica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udie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Nex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ndid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hosen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(SQ-30741) – but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hibi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extensiv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irst-pas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metabolis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linic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urthe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ork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hal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17 kg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til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remain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nutiliz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inall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, BMS-180291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selected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omisin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candidat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proved very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useful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start in Kilo </a:t>
            </a:r>
            <a:r>
              <a:rPr lang="cs-CZ" sz="2400" dirty="0" err="1">
                <a:latin typeface="Arial" panose="020B0604020202020204" pitchFamily="34" charset="0"/>
                <a:cs typeface="Arial" panose="020B0604020202020204" pitchFamily="34" charset="0"/>
              </a:rPr>
              <a:t>Lab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mpaig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189746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96801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833010"/>
              </p:ext>
            </p:extLst>
          </p:nvPr>
        </p:nvGraphicFramePr>
        <p:xfrm>
          <a:off x="3399351" y="1091571"/>
          <a:ext cx="6158735" cy="5766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CS ChemDraw Drawing" r:id="rId3" imgW="5598850" imgH="5242208" progId="ChemDraw.Document.6.0">
                  <p:embed/>
                </p:oleObj>
              </mc:Choice>
              <mc:Fallback>
                <p:oleObj name="CS ChemDraw Drawing" r:id="rId3" imgW="5598850" imgH="52422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9351" y="1091571"/>
                        <a:ext cx="6158735" cy="5766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0964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672816"/>
              </p:ext>
            </p:extLst>
          </p:nvPr>
        </p:nvGraphicFramePr>
        <p:xfrm>
          <a:off x="3291489" y="137838"/>
          <a:ext cx="5275640" cy="657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CS ChemDraw Drawing" r:id="rId3" imgW="4977019" imgH="6203913" progId="ChemDraw.Document.6.0">
                  <p:embed/>
                </p:oleObj>
              </mc:Choice>
              <mc:Fallback>
                <p:oleObj name="CS ChemDraw Drawing" r:id="rId3" imgW="4977019" imgH="62039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1489" y="137838"/>
                        <a:ext cx="5275640" cy="6576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9027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96801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0828" y="1150908"/>
            <a:ext cx="10783613" cy="529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MMARY (so far):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23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tep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onvergent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but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ongest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inear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equenc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onsist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16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tep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verall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&lt; 3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%</a:t>
            </a:r>
          </a:p>
          <a:p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10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tep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nvolv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xidation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tag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adjustment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BMS-18029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eemed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romising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drug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andidat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reliminary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ests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Quick-fixe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“ in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riginal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rout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get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more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material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(20 kg by a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combination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Kilo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Lab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and Pilot Plant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effort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antime</a:t>
            </a:r>
            <a:r>
              <a:rPr lang="cs-CZ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Research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activities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started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dentify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better</a:t>
            </a:r>
            <a:r>
              <a:rPr lang="cs-CZ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route</a:t>
            </a:r>
            <a:endParaRPr lang="cs-CZ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828045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12718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62151" y="1277032"/>
            <a:ext cx="97641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Model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lternativ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Diels-Ald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pproa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81545"/>
              </p:ext>
            </p:extLst>
          </p:nvPr>
        </p:nvGraphicFramePr>
        <p:xfrm>
          <a:off x="3385527" y="1800252"/>
          <a:ext cx="7198236" cy="3285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CS ChemDraw Drawing" r:id="rId3" imgW="4830636" imgH="2204867" progId="ChemDraw.Document.6.0">
                  <p:embed/>
                </p:oleObj>
              </mc:Choice>
              <mc:Fallback>
                <p:oleObj name="CS ChemDraw Drawing" r:id="rId3" imgW="4830636" imgH="22048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5527" y="1800252"/>
                        <a:ext cx="7198236" cy="3285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72358" y="5391807"/>
            <a:ext cx="104262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oul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quir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pproach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arting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propargylic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rivative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0400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12718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87972" y="1292772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/>
          </a:p>
        </p:txBody>
      </p:sp>
      <p:sp>
        <p:nvSpPr>
          <p:cNvPr id="8" name="TextBox 7"/>
          <p:cNvSpPr txBox="1"/>
          <p:nvPr/>
        </p:nvSpPr>
        <p:spPr>
          <a:xfrm>
            <a:off x="1033691" y="1292772"/>
            <a:ext cx="102018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ereoselectiv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pproache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(t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avoi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004120"/>
              </p:ext>
            </p:extLst>
          </p:nvPr>
        </p:nvGraphicFramePr>
        <p:xfrm>
          <a:off x="1149675" y="1903902"/>
          <a:ext cx="8633909" cy="45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CS ChemDraw Drawing" r:id="rId3" imgW="6443216" imgH="3364384" progId="ChemDraw.Document.6.0">
                  <p:embed/>
                </p:oleObj>
              </mc:Choice>
              <mc:Fallback>
                <p:oleObj name="CS ChemDraw Drawing" r:id="rId3" imgW="6443216" imgH="33643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9675" y="1903902"/>
                        <a:ext cx="8633909" cy="450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0084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12718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87972" y="1292772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42944"/>
              </p:ext>
            </p:extLst>
          </p:nvPr>
        </p:nvGraphicFramePr>
        <p:xfrm>
          <a:off x="2380860" y="1292772"/>
          <a:ext cx="7549192" cy="3600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CS ChemDraw Drawing" r:id="rId3" imgW="4338616" imgH="2069292" progId="ChemDraw.Document.6.0">
                  <p:embed/>
                </p:oleObj>
              </mc:Choice>
              <mc:Fallback>
                <p:oleObj name="CS ChemDraw Drawing" r:id="rId3" imgW="4338616" imgH="20692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0860" y="1292772"/>
                        <a:ext cx="7549192" cy="3600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7144" y="5119287"/>
            <a:ext cx="114562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o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igin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thwa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cern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Grignar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actone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vers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actical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5634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57906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77766" y="5087007"/>
            <a:ext cx="106890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tt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M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0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3002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4840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12718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87972" y="1292772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819546"/>
              </p:ext>
            </p:extLst>
          </p:nvPr>
        </p:nvGraphicFramePr>
        <p:xfrm>
          <a:off x="2071666" y="1194600"/>
          <a:ext cx="7847370" cy="400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CS ChemDraw Drawing" r:id="rId3" imgW="4998325" imgH="2552524" progId="ChemDraw.Document.6.0">
                  <p:embed/>
                </p:oleObj>
              </mc:Choice>
              <mc:Fallback>
                <p:oleObj name="CS ChemDraw Drawing" r:id="rId3" imgW="4998325" imgH="25525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1666" y="1194600"/>
                        <a:ext cx="7847370" cy="4007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62455" y="5265683"/>
            <a:ext cx="1078361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valino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henylglycino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uxiliari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65%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; 72%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e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Relativel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inexpensiv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hir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uxiliar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methylbenzylamin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provid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electivity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94 : 6 (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99 : 1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ft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rystallization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) in 89%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erine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derived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hiral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uxiliarie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gave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yields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stereoselectivit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2684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12718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87972" y="1292772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528375"/>
              </p:ext>
            </p:extLst>
          </p:nvPr>
        </p:nvGraphicFramePr>
        <p:xfrm>
          <a:off x="5240090" y="1204760"/>
          <a:ext cx="6697907" cy="2678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CS ChemDraw Drawing" r:id="rId3" imgW="4465271" imgH="1785855" progId="ChemDraw.Document.6.0">
                  <p:embed/>
                </p:oleObj>
              </mc:Choice>
              <mc:Fallback>
                <p:oleObj name="CS ChemDraw Drawing" r:id="rId3" imgW="4465271" imgH="17858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40090" y="1204760"/>
                        <a:ext cx="6697907" cy="2678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908353"/>
              </p:ext>
            </p:extLst>
          </p:nvPr>
        </p:nvGraphicFramePr>
        <p:xfrm>
          <a:off x="824439" y="3088558"/>
          <a:ext cx="6795561" cy="338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name="CS ChemDraw Drawing" r:id="rId5" imgW="4530374" imgH="2254022" progId="ChemDraw.Document.6.0">
                  <p:embed/>
                </p:oleObj>
              </mc:Choice>
              <mc:Fallback>
                <p:oleObj name="CS ChemDraw Drawing" r:id="rId5" imgW="4530374" imgH="22540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4439" y="3088558"/>
                        <a:ext cx="6795561" cy="3381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33691" y="1066825"/>
            <a:ext cx="65863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rov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1392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12718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87972" y="1292772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481775"/>
              </p:ext>
            </p:extLst>
          </p:nvPr>
        </p:nvGraphicFramePr>
        <p:xfrm>
          <a:off x="3116863" y="2171310"/>
          <a:ext cx="6653351" cy="3014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CS ChemDraw Drawing" r:id="rId3" imgW="4107007" imgH="1860778" progId="ChemDraw.Document.6.0">
                  <p:embed/>
                </p:oleObj>
              </mc:Choice>
              <mc:Fallback>
                <p:oleObj name="CS ChemDraw Drawing" r:id="rId3" imgW="4107007" imgH="18607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6863" y="2171310"/>
                        <a:ext cx="6653351" cy="3014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33691" y="1198179"/>
            <a:ext cx="101913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rov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ici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1197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25085" y="112718"/>
            <a:ext cx="76330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 PRACTICAL SYNTHESIS OF IFETROBAN SODIUM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87972" y="1292772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082587"/>
              </p:ext>
            </p:extLst>
          </p:nvPr>
        </p:nvGraphicFramePr>
        <p:xfrm>
          <a:off x="3564373" y="1066825"/>
          <a:ext cx="8186395" cy="405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CS ChemDraw Drawing" r:id="rId3" imgW="6155184" imgH="3049233" progId="ChemDraw.Document.6.0">
                  <p:embed/>
                </p:oleObj>
              </mc:Choice>
              <mc:Fallback>
                <p:oleObj name="CS ChemDraw Drawing" r:id="rId3" imgW="6155184" imgH="30492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4373" y="1066825"/>
                        <a:ext cx="8186395" cy="4055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33691" y="1187669"/>
            <a:ext cx="37064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MMARY: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8277" y="5328745"/>
            <a:ext cx="108466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12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convergen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step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xidation-reduction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left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10;</a:t>
            </a:r>
          </a:p>
          <a:p>
            <a:pPr algn="just"/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83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esearch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verall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yield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28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%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9747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43017" y="259863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57906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b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15008" y="6022428"/>
            <a:ext cx="106890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tt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M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0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3002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4067601"/>
              </p:ext>
            </p:extLst>
          </p:nvPr>
        </p:nvGraphicFramePr>
        <p:xfrm>
          <a:off x="1893554" y="974953"/>
          <a:ext cx="9524124" cy="5034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74708">
                  <a:extLst>
                    <a:ext uri="{9D8B030D-6E8A-4147-A177-3AD203B41FA5}">
                      <a16:colId xmlns:a16="http://schemas.microsoft.com/office/drawing/2014/main" val="346619377"/>
                    </a:ext>
                  </a:extLst>
                </a:gridCol>
                <a:gridCol w="3174708">
                  <a:extLst>
                    <a:ext uri="{9D8B030D-6E8A-4147-A177-3AD203B41FA5}">
                      <a16:colId xmlns:a16="http://schemas.microsoft.com/office/drawing/2014/main" val="3818610981"/>
                    </a:ext>
                  </a:extLst>
                </a:gridCol>
                <a:gridCol w="3174708">
                  <a:extLst>
                    <a:ext uri="{9D8B030D-6E8A-4147-A177-3AD203B41FA5}">
                      <a16:colId xmlns:a16="http://schemas.microsoft.com/office/drawing/2014/main" val="21783827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Criteria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Subcriteria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Potential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Issues</a:t>
                      </a:r>
                      <a:endParaRPr lang="cs-CZ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56777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1" dirty="0" smtClean="0"/>
                        <a:t>SAFETY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Process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health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Thermal</a:t>
                      </a:r>
                      <a:r>
                        <a:rPr lang="cs-CZ" b="1" dirty="0" smtClean="0"/>
                        <a:t> risk, </a:t>
                      </a:r>
                      <a:r>
                        <a:rPr lang="cs-CZ" b="1" dirty="0" err="1" smtClean="0"/>
                        <a:t>carcinogens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sensitisers</a:t>
                      </a:r>
                      <a:endParaRPr lang="cs-CZ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7999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1" dirty="0" smtClean="0"/>
                        <a:t>ENVIRONMENTAL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Waste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environmental</a:t>
                      </a:r>
                      <a:r>
                        <a:rPr lang="cs-CZ" b="1" dirty="0" smtClean="0"/>
                        <a:t> hazard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Inceneration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solvents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aquatic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toxins</a:t>
                      </a:r>
                      <a:r>
                        <a:rPr lang="cs-CZ" b="1" dirty="0" smtClean="0"/>
                        <a:t>,</a:t>
                      </a:r>
                      <a:r>
                        <a:rPr lang="cs-CZ" b="1" baseline="0" dirty="0" smtClean="0"/>
                        <a:t> ozone </a:t>
                      </a:r>
                      <a:r>
                        <a:rPr lang="cs-CZ" b="1" baseline="0" dirty="0" err="1" smtClean="0"/>
                        <a:t>depleting</a:t>
                      </a:r>
                      <a:r>
                        <a:rPr lang="cs-CZ" b="1" baseline="0" dirty="0" smtClean="0"/>
                        <a:t> </a:t>
                      </a:r>
                      <a:r>
                        <a:rPr lang="cs-CZ" b="1" baseline="0" dirty="0" err="1" smtClean="0"/>
                        <a:t>chemicals</a:t>
                      </a:r>
                      <a:endParaRPr lang="cs-CZ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93833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1" dirty="0" smtClean="0"/>
                        <a:t>LEGAL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Intellectual</a:t>
                      </a:r>
                      <a:r>
                        <a:rPr lang="cs-CZ" b="1" baseline="0" dirty="0" smtClean="0"/>
                        <a:t> </a:t>
                      </a:r>
                      <a:r>
                        <a:rPr lang="cs-CZ" b="1" baseline="0" dirty="0" err="1" smtClean="0"/>
                        <a:t>property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Indication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compound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protection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process</a:t>
                      </a:r>
                      <a:r>
                        <a:rPr lang="cs-CZ" b="1" dirty="0" smtClean="0"/>
                        <a:t> </a:t>
                      </a:r>
                      <a:endParaRPr lang="cs-CZ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99997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1" dirty="0" smtClean="0"/>
                        <a:t>ECONOMICS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Cost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goods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production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cost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concentration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Length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the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synthesis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cost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operations</a:t>
                      </a:r>
                      <a:endParaRPr lang="cs-CZ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22453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1" dirty="0" smtClean="0"/>
                        <a:t>CONTROL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Control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quality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parameters</a:t>
                      </a:r>
                      <a:r>
                        <a:rPr lang="cs-CZ" b="1" dirty="0" smtClean="0"/>
                        <a:t>, P-CH </a:t>
                      </a:r>
                      <a:r>
                        <a:rPr lang="cs-CZ" b="1" dirty="0" err="1" smtClean="0"/>
                        <a:t>parameters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smtClean="0"/>
                        <a:t>Meeting</a:t>
                      </a:r>
                      <a:r>
                        <a:rPr lang="cs-CZ" b="1" baseline="0" dirty="0" smtClean="0"/>
                        <a:t> </a:t>
                      </a:r>
                      <a:r>
                        <a:rPr lang="cs-CZ" b="1" baseline="0" dirty="0" err="1" smtClean="0"/>
                        <a:t>specifications</a:t>
                      </a:r>
                      <a:r>
                        <a:rPr lang="cs-CZ" b="1" baseline="0" dirty="0" smtClean="0"/>
                        <a:t>, GMP </a:t>
                      </a:r>
                      <a:r>
                        <a:rPr lang="cs-CZ" b="1" baseline="0" dirty="0" err="1" smtClean="0"/>
                        <a:t>requirements</a:t>
                      </a:r>
                      <a:endParaRPr lang="cs-CZ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283989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b="1" dirty="0" smtClean="0"/>
                        <a:t>THROUGHPUT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Time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scale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manufacture</a:t>
                      </a:r>
                      <a:endParaRPr lang="cs-CZ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b="1" dirty="0" err="1" smtClean="0"/>
                        <a:t>Continuity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steps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operations</a:t>
                      </a:r>
                      <a:r>
                        <a:rPr lang="cs-CZ" b="1" dirty="0" smtClean="0"/>
                        <a:t>, transfer, </a:t>
                      </a:r>
                      <a:r>
                        <a:rPr lang="cs-CZ" b="1" dirty="0" err="1" smtClean="0"/>
                        <a:t>availability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of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chemicals</a:t>
                      </a:r>
                      <a:endParaRPr lang="cs-CZ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376684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1651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5" y="1126820"/>
            <a:ext cx="266011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 A F E T Y 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340139"/>
              </p:ext>
            </p:extLst>
          </p:nvPr>
        </p:nvGraphicFramePr>
        <p:xfrm>
          <a:off x="3119923" y="1609716"/>
          <a:ext cx="8147570" cy="435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CS ChemDraw Drawing" r:id="rId3" imgW="5658035" imgH="3026241" progId="ChemDraw.Document.6.0">
                  <p:embed/>
                </p:oleObj>
              </mc:Choice>
              <mc:Fallback>
                <p:oleObj name="CS ChemDraw Drawing" r:id="rId3" imgW="5658035" imgH="30262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19923" y="1609716"/>
                        <a:ext cx="8147570" cy="435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324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5" y="1126820"/>
            <a:ext cx="583423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 N V I R O N M E N T A L 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186152" y="2490952"/>
            <a:ext cx="928063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Ver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icul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t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stain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act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way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pen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lu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ticu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hazard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7110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222918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 E G A 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26069" y="1072055"/>
            <a:ext cx="805092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viliz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untr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ercialis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PI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form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eak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w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fring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ali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llectu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per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g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su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i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paten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tig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t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gul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ann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bstance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accept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ntitie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nsport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zard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terial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ir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part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triction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Paten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frigement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4685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222918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 E G A 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26069" y="1072055"/>
            <a:ext cx="8050924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tec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dur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tec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tiliz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tec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velty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(in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riso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t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rt)</a:t>
            </a:r>
          </a:p>
          <a:p>
            <a:pPr algn="just"/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ventiv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step</a:t>
            </a:r>
          </a:p>
          <a:p>
            <a:pPr algn="just"/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ustri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use</a:t>
            </a:r>
          </a:p>
        </p:txBody>
      </p:sp>
    </p:spTree>
    <p:extLst>
      <p:ext uri="{BB962C8B-B14F-4D97-AF65-F5344CB8AC3E}">
        <p14:creationId xmlns:p14="http://schemas.microsoft.com/office/powerpoint/2010/main" val="2788649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ELECT CRITERIA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3914" y="1126820"/>
            <a:ext cx="222918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 E G A L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  <a:p>
            <a:r>
              <a:rPr lang="cs-CZ" sz="3600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  <a:p>
            <a:r>
              <a:rPr lang="cs-CZ" sz="3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26069" y="1639614"/>
            <a:ext cx="8050924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atent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lication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tional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gional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ldwid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/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atent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o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utomatically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v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ou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igh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use –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ou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il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to make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r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fringing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ther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party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llectual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perty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1027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14424</TotalTime>
  <Words>1229</Words>
  <Application>Microsoft Office PowerPoint</Application>
  <PresentationFormat>Widescreen</PresentationFormat>
  <Paragraphs>250</Paragraphs>
  <Slides>3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38" baseType="lpstr">
      <vt:lpstr>Arial</vt:lpstr>
      <vt:lpstr>Symbol</vt:lpstr>
      <vt:lpstr>Tw Cen MT</vt:lpstr>
      <vt:lpstr>Droplet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ynthon, s.r.o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FETY</dc:title>
  <dc:creator>Petr Beňovský</dc:creator>
  <cp:lastModifiedBy>Petr Beňovský</cp:lastModifiedBy>
  <cp:revision>278</cp:revision>
  <dcterms:created xsi:type="dcterms:W3CDTF">2019-06-12T10:14:44Z</dcterms:created>
  <dcterms:modified xsi:type="dcterms:W3CDTF">2022-03-13T20:07:38Z</dcterms:modified>
</cp:coreProperties>
</file>